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media/image36.jpg" ContentType="image/png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297" r:id="rId2"/>
    <p:sldId id="272" r:id="rId3"/>
    <p:sldId id="273" r:id="rId4"/>
    <p:sldId id="276" r:id="rId5"/>
    <p:sldId id="279" r:id="rId6"/>
    <p:sldId id="277" r:id="rId7"/>
    <p:sldId id="274" r:id="rId8"/>
    <p:sldId id="294" r:id="rId9"/>
    <p:sldId id="259" r:id="rId10"/>
    <p:sldId id="261" r:id="rId11"/>
    <p:sldId id="280" r:id="rId12"/>
    <p:sldId id="284" r:id="rId13"/>
    <p:sldId id="295" r:id="rId14"/>
    <p:sldId id="296" r:id="rId15"/>
    <p:sldId id="289" r:id="rId16"/>
    <p:sldId id="290" r:id="rId17"/>
    <p:sldId id="291" r:id="rId18"/>
    <p:sldId id="302" r:id="rId19"/>
    <p:sldId id="292" r:id="rId20"/>
    <p:sldId id="303" r:id="rId21"/>
    <p:sldId id="293" r:id="rId22"/>
    <p:sldId id="298" r:id="rId23"/>
    <p:sldId id="266" r:id="rId24"/>
    <p:sldId id="286" r:id="rId25"/>
    <p:sldId id="287" r:id="rId26"/>
    <p:sldId id="304" r:id="rId27"/>
    <p:sldId id="300" r:id="rId28"/>
    <p:sldId id="299" r:id="rId29"/>
    <p:sldId id="269" r:id="rId30"/>
    <p:sldId id="271" r:id="rId31"/>
  </p:sldIdLst>
  <p:sldSz cx="12192000" cy="6858000"/>
  <p:notesSz cx="6888163" cy="100203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DBED569-4797-4DF1-A0F4-6AAB3CD982D8}" styleName="Светлый стиль 3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FD0F851-EC5A-4D38-B0AD-8093EC10F338}" styleName="Светлый стиль 1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A488322-F2BA-4B5B-9748-0D474271808F}" styleName="Средний стиль 3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Средний стиль 3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06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3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9F11426F-CA42-4D63-AEED-901A76F02C0B}" type="datetimeFigureOut">
              <a:rPr lang="ru-RU" smtClean="0"/>
              <a:t>21.04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6616" tIns="48308" rIns="96616" bIns="48308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0F29CE11-C9E9-4301-93A5-EDA69D1B68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4117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161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284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066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6826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2285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01624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9CE11-C9E9-4301-93A5-EDA69D1B6851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5695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CFE7F-6DF7-4383-9C6C-D9A5267059EE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5471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484D-5076-4062-9976-F33FAA110899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4148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D8BB4-A0E2-4404-AEB3-5345A52D6637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8302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08E2C-4196-4EAC-BA32-3725C188D867}" type="datetime1">
              <a:rPr lang="ru-RU" smtClean="0"/>
              <a:t>21.04.2015</a:t>
            </a:fld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3D992C-C89C-45DB-A57B-D5AFCE234706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3188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651E8-D9AB-497F-8430-1D93F78B04E0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528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B5DA0-F048-48A5-87A3-C9D77ACD10C4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5641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FEB4-939D-46B0-B156-6911E318D1A7}" type="datetime1">
              <a:rPr lang="ru-RU" smtClean="0"/>
              <a:t>21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8913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E5CCC-77F9-437D-B5E6-2EBA3FB621B8}" type="datetime1">
              <a:rPr lang="ru-RU" smtClean="0"/>
              <a:t>21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4440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31D1B-63AC-456A-B37D-19F4A200C218}" type="datetime1">
              <a:rPr lang="ru-RU" smtClean="0"/>
              <a:t>21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579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48E19-0B71-4DC1-A1BB-B0423E55E8C6}" type="datetime1">
              <a:rPr lang="ru-RU" smtClean="0"/>
              <a:t>21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5763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1561A-C379-448F-BCAD-2E7EA97EC363}" type="datetime1">
              <a:rPr lang="ru-RU" smtClean="0"/>
              <a:t>21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2703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627EE-A5A4-42A6-8569-8F6D660E0185}" type="datetime1">
              <a:rPr lang="ru-RU" smtClean="0"/>
              <a:t>21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807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D1B982-B3D4-4688-8689-6E4A46E2B43E}" type="datetime1">
              <a:rPr lang="ru-RU" smtClean="0"/>
              <a:t>21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15094-E7BC-46FA-A8D1-FBF3C23751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028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21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3.xml"/><Relationship Id="rId7" Type="http://schemas.openxmlformats.org/officeDocument/2006/relationships/image" Target="../media/image2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30.png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2.png"/><Relationship Id="rId18" Type="http://schemas.openxmlformats.org/officeDocument/2006/relationships/image" Target="../media/image35.png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30.png"/><Relationship Id="rId17" Type="http://schemas.openxmlformats.org/officeDocument/2006/relationships/image" Target="../media/image27.wmf"/><Relationship Id="rId2" Type="http://schemas.openxmlformats.org/officeDocument/2006/relationships/tags" Target="../tags/tag4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6" Type="http://schemas.openxmlformats.org/officeDocument/2006/relationships/tags" Target="../tags/tag8.xml"/><Relationship Id="rId11" Type="http://schemas.openxmlformats.org/officeDocument/2006/relationships/image" Target="../media/image29.png"/><Relationship Id="rId5" Type="http://schemas.openxmlformats.org/officeDocument/2006/relationships/tags" Target="../tags/tag7.xml"/><Relationship Id="rId15" Type="http://schemas.openxmlformats.org/officeDocument/2006/relationships/image" Target="../media/image34.png"/><Relationship Id="rId10" Type="http://schemas.openxmlformats.org/officeDocument/2006/relationships/image" Target="../media/image38.png"/><Relationship Id="rId4" Type="http://schemas.openxmlformats.org/officeDocument/2006/relationships/tags" Target="../tags/tag6.xml"/><Relationship Id="rId9" Type="http://schemas.openxmlformats.org/officeDocument/2006/relationships/image" Target="../media/image2.png"/><Relationship Id="rId1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tags" Target="../tags/tag12.xml"/><Relationship Id="rId7" Type="http://schemas.openxmlformats.org/officeDocument/2006/relationships/image" Target="../media/image33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7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4" Type="http://schemas.openxmlformats.org/officeDocument/2006/relationships/tags" Target="../tags/tag13.xml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52.png"/><Relationship Id="rId3" Type="http://schemas.openxmlformats.org/officeDocument/2006/relationships/tags" Target="../tags/tag16.xml"/><Relationship Id="rId7" Type="http://schemas.openxmlformats.org/officeDocument/2006/relationships/image" Target="../media/image40.png"/><Relationship Id="rId12" Type="http://schemas.openxmlformats.org/officeDocument/2006/relationships/image" Target="../media/image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4.png"/><Relationship Id="rId5" Type="http://schemas.openxmlformats.org/officeDocument/2006/relationships/tags" Target="../tags/tag18.xml"/><Relationship Id="rId15" Type="http://schemas.openxmlformats.org/officeDocument/2006/relationships/image" Target="../media/image54.png"/><Relationship Id="rId10" Type="http://schemas.openxmlformats.org/officeDocument/2006/relationships/image" Target="../media/image43.png"/><Relationship Id="rId4" Type="http://schemas.openxmlformats.org/officeDocument/2006/relationships/tags" Target="../tags/tag17.xml"/><Relationship Id="rId9" Type="http://schemas.openxmlformats.org/officeDocument/2006/relationships/image" Target="../media/image42.png"/><Relationship Id="rId1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0" Type="http://schemas.openxmlformats.org/officeDocument/2006/relationships/image" Target="../media/image11.png"/><Relationship Id="rId4" Type="http://schemas.openxmlformats.org/officeDocument/2006/relationships/image" Target="../media/image12.png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3816269" y="1283872"/>
            <a:ext cx="7301918" cy="1462088"/>
          </a:xfrm>
        </p:spPr>
        <p:txBody>
          <a:bodyPr>
            <a:normAutofit/>
          </a:bodyPr>
          <a:lstStyle/>
          <a:p>
            <a:pPr algn="ctr"/>
            <a:r>
              <a:rPr lang="uk-UA" sz="4400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ЕКОМЕНДАЦІЙНІ </a:t>
            </a:r>
            <a:br>
              <a:rPr lang="uk-UA" sz="4400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</a:br>
            <a:r>
              <a:rPr lang="uk-UA" sz="4400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СИСТЕМИ</a:t>
            </a:r>
            <a:endParaRPr lang="ru-RU" sz="44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7963525" y="3367416"/>
            <a:ext cx="4228475" cy="1981332"/>
          </a:xfrm>
        </p:spPr>
        <p:txBody>
          <a:bodyPr>
            <a:normAutofit/>
          </a:bodyPr>
          <a:lstStyle/>
          <a:p>
            <a:pPr marL="0" indent="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удент </a:t>
            </a:r>
            <a:endParaRPr lang="en-US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uk-UA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Ящук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лег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лександрович</a:t>
            </a:r>
            <a:endParaRPr lang="en-US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.ф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-</a:t>
            </a:r>
            <a:r>
              <a:rPr lang="uk-UA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.н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, доцент кафедри статистики</a:t>
            </a:r>
            <a:r>
              <a:rPr lang="en-U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й теорії ймовірностей </a:t>
            </a:r>
            <a:endParaRPr lang="en-US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ондаренко Я.С.</a:t>
            </a:r>
            <a:endParaRPr lang="uk-UA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65748" y="6187370"/>
            <a:ext cx="760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ніпропетровськ, квітень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015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4232" y="3367416"/>
            <a:ext cx="1664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иконав:</a:t>
            </a:r>
          </a:p>
          <a:p>
            <a:endParaRPr lang="uk-UA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ерівник: </a:t>
            </a:r>
            <a:endParaRPr lang="uk-UA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964" y="178130"/>
            <a:ext cx="3035714" cy="637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3670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255415"/>
                  </p:ext>
                </p:extLst>
              </p:nvPr>
            </p:nvGraphicFramePr>
            <p:xfrm>
              <a:off x="331621" y="1094038"/>
              <a:ext cx="11717845" cy="340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13107"/>
                    <a:gridCol w="1324708"/>
                    <a:gridCol w="1359877"/>
                    <a:gridCol w="1664677"/>
                    <a:gridCol w="1324708"/>
                    <a:gridCol w="1371600"/>
                    <a:gridCol w="1559168"/>
                  </a:tblGrid>
                  <a:tr h="6311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Фільм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нд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Богдан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олодимир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иго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омедія</a:t>
                          </a: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uk-UA" sz="20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воєнний)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жентльменты</a:t>
                          </a: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удач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перация «Ы»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вказская пленница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uk-UA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 бой </a:t>
                          </a:r>
                          <a:r>
                            <a:rPr lang="uk-UA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дут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дни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старик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мгновений весны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255415"/>
                  </p:ext>
                </p:extLst>
              </p:nvPr>
            </p:nvGraphicFramePr>
            <p:xfrm>
              <a:off x="331621" y="1094038"/>
              <a:ext cx="11717845" cy="340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13107"/>
                    <a:gridCol w="1324708"/>
                    <a:gridCol w="1359877"/>
                    <a:gridCol w="1664677"/>
                    <a:gridCol w="1324708"/>
                    <a:gridCol w="1371600"/>
                    <a:gridCol w="1559168"/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Фільм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нд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Богдан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олодимир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иго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640889" t="-870" r="-114222" b="-3913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3"/>
                          <a:stretch>
                            <a:fillRect l="-651172" t="-870" r="-391" b="-391304"/>
                          </a:stretch>
                        </a:blipFill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жентльменты</a:t>
                          </a: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удач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перация «Ы»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вказская пленница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uk-UA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 бой </a:t>
                          </a:r>
                          <a:r>
                            <a:rPr lang="uk-UA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дут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дни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старик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мгновений весны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1499" y="5020600"/>
                <a:ext cx="6446519" cy="1050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uk-UA" sz="24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ru-RU" sz="24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uk-UA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uk-UA" sz="2400" b="0" i="0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ru-RU" sz="240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ru-RU" sz="2400" i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uk-UA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uk-UA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uk-UA" sz="240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ru-RU" sz="24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ru-RU" sz="24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uk-UA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sup>
                    </m:sSup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uk-UA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uk-UA" sz="24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uk-UA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ru-RU" sz="240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sz="2400" dirty="0"/>
                  <a:t> 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uk-UA" sz="24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sup>
                    </m:sSup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uk-UA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m:rPr>
                                      <m:brk m:alnAt="7"/>
                                    </m:rPr>
                                    <a:rPr lang="uk-UA" sz="24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uk-UA" sz="24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ru-RU" sz="240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9" y="5020600"/>
                <a:ext cx="6446519" cy="10502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llaborative filtering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236643" y="1858053"/>
            <a:ext cx="2473377" cy="43011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723"/>
              </p:ext>
            </p:extLst>
          </p:nvPr>
        </p:nvGraphicFramePr>
        <p:xfrm>
          <a:off x="7282113" y="4527090"/>
          <a:ext cx="26289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6" imgW="2628720" imgH="2158920" progId="">
                  <p:embed/>
                </p:oleObj>
              </mc:Choice>
              <mc:Fallback>
                <p:oleObj r:id="rId6" imgW="2628720" imgH="21589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113" y="4527090"/>
                        <a:ext cx="26289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552669" y="1858780"/>
            <a:ext cx="2458387" cy="160394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433279" y="1858780"/>
            <a:ext cx="2458387" cy="1603948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418289" y="3544072"/>
            <a:ext cx="2473377" cy="86023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3552669" y="3515403"/>
            <a:ext cx="2473377" cy="860236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125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Содержимое 2"/>
              <p:cNvSpPr>
                <a:spLocks noGrp="1"/>
              </p:cNvSpPr>
              <p:nvPr/>
            </p:nvSpPr>
            <p:spPr bwMode="auto">
              <a:xfrm>
                <a:off x="1123377" y="1608107"/>
                <a:ext cx="11293475" cy="3482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rmAutofit/>
              </a:bodyPr>
              <a:lstStyle>
                <a:lvl1pPr marL="228600" indent="-228600" algn="l" rt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uk-UA" sz="2400" b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Дано:</a:t>
                </a: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en-US" sz="2400" b="1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fontAlgn="auto">
                  <a:spcAft>
                    <a:spcPts val="0"/>
                  </a:spcAft>
                  <a:buNone/>
                  <a:defRPr/>
                </a:pPr>
                <a:r>
                  <a:rPr lang="uk-UA" sz="2400" b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Завдання:</a:t>
                </a:r>
              </a:p>
              <a:p>
                <a:pPr marL="0" fontAlgn="auto">
                  <a:spcAft>
                    <a:spcPts val="0"/>
                  </a:spcAft>
                  <a:buNone/>
                  <a:defRPr/>
                </a:pPr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Спрогнозувати </a:t>
                </a:r>
                <a:r>
                  <a:rPr lang="uk-UA" sz="2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рейтинги фільмів, які користувачі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𝑗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𝑗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1,2,…, </m:t>
                    </m:r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</a:t>
                </a:r>
                <a:r>
                  <a:rPr lang="uk-UA" sz="2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раніше не </a:t>
                </a:r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дивилися.</a:t>
                </a:r>
                <a:endParaRPr lang="en-US" sz="2400" i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377" y="1608107"/>
                <a:ext cx="11293475" cy="3482382"/>
              </a:xfrm>
              <a:prstGeom prst="rect">
                <a:avLst/>
              </a:prstGeom>
              <a:blipFill rotWithShape="0">
                <a:blip r:embed="rId4"/>
                <a:stretch>
                  <a:fillRect l="-809" t="-24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Заголовок 1"/>
          <p:cNvSpPr txBox="1">
            <a:spLocks/>
          </p:cNvSpPr>
          <p:nvPr/>
        </p:nvSpPr>
        <p:spPr>
          <a:xfrm>
            <a:off x="1347620" y="236678"/>
            <a:ext cx="9896558" cy="86351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Евристичний 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ідхід</a:t>
            </a:r>
            <a:endParaRPr lang="uk-UA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5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15269" y="1878500"/>
                <a:ext cx="941096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= </a:t>
                </a:r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кількість користувачів</a:t>
                </a:r>
                <a:endParaRPr lang="ru-RU" sz="24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= </a:t>
                </a:r>
                <a:r>
                  <a:rPr lang="ru-RU" sz="24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кількість</a:t>
                </a:r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ru-RU" sz="24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фільмів</a:t>
                </a:r>
                <a:endParaRPr lang="ru-RU" sz="24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uk-UA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, </a:t>
                </a:r>
                <a:r>
                  <a:rPr lang="ru-RU" sz="24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якщо</a:t>
                </a:r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ru-RU" sz="24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користувач</a:t>
                </a:r>
                <a:r>
                  <a:rPr lang="ru-RU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вказав рейтинг фільм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uk-UA" sz="2400" b="0" i="0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uk-UA" sz="2400" b="0" i="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інакше</a:t>
                </a:r>
                <a14:m>
                  <m:oMath xmlns:m="http://schemas.openxmlformats.org/officeDocument/2006/math">
                    <m:r>
                      <a:rPr lang="uk-UA" sz="2400" b="0" i="0" dirty="0" smtClean="0">
                        <a:latin typeface="Cambria Math" panose="02040503050406030204" pitchFamily="18" charset="0"/>
                      </a:rPr>
                      <m:t> 0</m:t>
                    </m:r>
                  </m:oMath>
                </a14:m>
                <a:endParaRPr lang="uk-UA" sz="24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= рейтинг що </a:t>
                </a:r>
                <a:r>
                  <a:rPr lang="uk-UA" sz="2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користувач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uk-UA" sz="24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надав фільму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ru-RU" sz="24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269" y="1878500"/>
                <a:ext cx="9410963" cy="1569660"/>
              </a:xfrm>
              <a:prstGeom prst="rect">
                <a:avLst/>
              </a:prstGeom>
              <a:blipFill rotWithShape="0">
                <a:blip r:embed="rId5"/>
                <a:stretch>
                  <a:fillRect l="-1036" t="-3101" b="-73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79713" y="1835905"/>
                <a:ext cx="1090246" cy="1594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US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uk-UA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uk-UA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713" y="1835905"/>
                <a:ext cx="1090246" cy="15946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13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547078"/>
              </p:ext>
            </p:extLst>
          </p:nvPr>
        </p:nvGraphicFramePr>
        <p:xfrm>
          <a:off x="961598" y="2084442"/>
          <a:ext cx="10368000" cy="4394897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29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  <a:gridCol w="756000"/>
              </a:tblGrid>
              <a:tr h="1246947"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П.І.Б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uk-UA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Джентльмен</a:t>
                      </a:r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ы удачи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Спортлото-82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Бриллиантовая рука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Москва слезам не верит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Кавказская пленница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Операция «Ы»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uk-UA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Иван</a:t>
                      </a:r>
                      <a:r>
                        <a:rPr lang="uk-UA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uk-UA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Васильевич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Полосат</a:t>
                      </a:r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ы</a:t>
                      </a:r>
                      <a:r>
                        <a:rPr lang="uk-UA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й рейс</a:t>
                      </a:r>
                      <a:endParaRPr lang="ru-RU" sz="14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uk-UA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лужебный</a:t>
                      </a:r>
                      <a:r>
                        <a:rPr lang="uk-UA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роман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2 стульев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Ирония судьбы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 мгновений весны</a:t>
                      </a:r>
                      <a:endParaRPr lang="ru-RU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vert="vert27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Блоха В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Ганжа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І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Дегтяренко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А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Корзюков</a:t>
                      </a:r>
                      <a:r>
                        <a:rPr lang="uk-UA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Н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Литвинюк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В.</a:t>
                      </a:r>
                      <a:endParaRPr lang="ru-RU" sz="1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Олексина І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Остапчук І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Пиченко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В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Челак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Є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14795">
                <a:tc>
                  <a:txBody>
                    <a:bodyPr/>
                    <a:lstStyle/>
                    <a:p>
                      <a:r>
                        <a:rPr lang="uk-UA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Ящук</a:t>
                      </a:r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О.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8504" y="971903"/>
            <a:ext cx="114089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Вихідні дані з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ібрані </a:t>
            </a:r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шляхом анкетування студентів 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 курсу</a:t>
            </a:r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кафедри статистики й теорій ймовірностей Дніпропетровського національного університету імені Олеся Гончара.</a:t>
            </a:r>
          </a:p>
          <a:p>
            <a:pPr algn="just"/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удентам </a:t>
            </a:r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уло запропоновано оцінити 12 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ільмів у </a:t>
            </a:r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йтинговій 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ормі </a:t>
            </a:r>
            <a:r>
              <a:rPr lang="uk-UA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шкалі від 1 до 10. </a:t>
            </a:r>
            <a:endParaRPr lang="uk-UA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/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наком «?» позначено оцінки фільмів, що студенти раніше не дивилися. </a:t>
            </a:r>
            <a:endParaRPr lang="uk-UA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ихідні дані</a:t>
            </a: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20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Содержимое 7"/>
          <p:cNvSpPr>
            <a:spLocks noGrp="1"/>
          </p:cNvSpPr>
          <p:nvPr>
            <p:ph idx="4294967295"/>
          </p:nvPr>
        </p:nvSpPr>
        <p:spPr>
          <a:xfrm>
            <a:off x="720725" y="1094039"/>
            <a:ext cx="11471275" cy="5486644"/>
          </a:xfrm>
        </p:spPr>
        <p:txBody>
          <a:bodyPr>
            <a:noAutofit/>
          </a:bodyPr>
          <a:lstStyle/>
          <a:p>
            <a:pPr marL="0">
              <a:buNone/>
              <a:defRPr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Користувач </a:t>
            </a:r>
            <a:r>
              <a:rPr lang="en-US" sz="24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</a:t>
            </a: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uk-UA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ожий </a:t>
            </a: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 користувача </a:t>
            </a:r>
            <a:r>
              <a:rPr lang="en-US" sz="24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якщо вони здатні надавати одним і тим самим фільмам </a:t>
            </a:r>
            <a:r>
              <a:rPr lang="uk-UA" sz="24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ожі оцінки</a:t>
            </a: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</a:p>
          <a:p>
            <a:pPr marL="0">
              <a:buNone/>
              <a:defRPr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Міра схожості – коефіцієнт кореляції (КК) Пірсона</a:t>
            </a: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Міра схожості – коефіцієнт кореляції Спірмена</a:t>
            </a: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uk-UA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>
              <a:buNone/>
              <a:defRPr/>
            </a:pPr>
            <a:endParaRPr lang="ru-RU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тод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йближчих сусідів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618" y="4623903"/>
            <a:ext cx="7145020" cy="1591655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729" y="2454723"/>
            <a:ext cx="9739381" cy="149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6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Содержимое 7"/>
              <p:cNvSpPr>
                <a:spLocks noGrp="1"/>
              </p:cNvSpPr>
              <p:nvPr>
                <p:ph idx="4294967295"/>
              </p:nvPr>
            </p:nvSpPr>
            <p:spPr>
              <a:xfrm>
                <a:off x="495300" y="866106"/>
                <a:ext cx="11696700" cy="5619750"/>
              </a:xfrm>
            </p:spPr>
            <p:txBody>
              <a:bodyPr>
                <a:noAutofit/>
              </a:bodyPr>
              <a:lstStyle/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 Матриця мір схожості:</a:t>
                </a: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Коефіцієнти сортируються у порядку спадання:</a:t>
                </a: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Будується множина </a:t>
                </a:r>
                <a:r>
                  <a:rPr lang="en-US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k </a:t>
                </a: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найближчих сусідів:    𝑁</a:t>
                </a:r>
                <a:r>
                  <a:rPr lang="uk-UA" sz="20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𝑘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uk-UA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:,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</m:oMath>
                </a14:m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)  </a:t>
                </a:r>
                <a:endParaRPr lang="uk-UA" sz="20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Обчислюються шукані </a:t>
                </a:r>
                <a:r>
                  <a:rPr lang="uk-UA" sz="20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невідомі оцінки</a:t>
                </a: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</a:t>
                </a: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lang="uk-UA" sz="20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uk-UA" sz="2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	Фільми, що здобули найвищі оцінки рекомендуються користувачеві.</a:t>
                </a:r>
                <a:endParaRPr lang="ru-RU" sz="20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Содержимое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95300" y="866106"/>
                <a:ext cx="11696700" cy="5619750"/>
              </a:xfrm>
              <a:blipFill rotWithShape="0">
                <a:blip r:embed="rId3"/>
                <a:stretch>
                  <a:fillRect t="-5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тод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 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йближчих сусідів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871681" y="2772685"/>
                <a:ext cx="5137408" cy="562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:,</m:t>
                                  </m:r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400" i="0">
                          <a:latin typeface="Cambria Math" panose="02040503050406030204" pitchFamily="18" charset="0"/>
                        </a:rPr>
                        <m:t>,...,</m:t>
                      </m:r>
                      <m:sSubSup>
                        <m:sSub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:,</m:t>
                                  </m:r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ru-RU" sz="2400" i="0">
                          <a:latin typeface="Cambria Math" panose="02040503050406030204" pitchFamily="18" charset="0"/>
                        </a:rPr>
                        <m:t>,...,</m:t>
                      </m:r>
                      <m:sSubSup>
                        <m:sSub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:,</m:t>
                                  </m:r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sub>
                        <m:sup>
                          <m:r>
                            <a:rPr lang="ru-RU" sz="2400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681" y="2772685"/>
                <a:ext cx="5137408" cy="562077"/>
              </a:xfrm>
              <a:prstGeom prst="rect">
                <a:avLst/>
              </a:prstGeom>
              <a:blipFill rotWithShape="0">
                <a:blip r:embed="rId5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9973" y="3967710"/>
            <a:ext cx="5292054" cy="175367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405" y="908119"/>
            <a:ext cx="7632700" cy="161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99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438" y="964115"/>
            <a:ext cx="8153126" cy="4300396"/>
          </a:xfrm>
          <a:prstGeom prst="rect">
            <a:avLst/>
          </a:prstGeom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Текст 1"/>
          <p:cNvSpPr>
            <a:spLocks noGrp="1"/>
          </p:cNvSpPr>
          <p:nvPr>
            <p:ph type="body" idx="4294967295"/>
          </p:nvPr>
        </p:nvSpPr>
        <p:spPr>
          <a:xfrm>
            <a:off x="522288" y="5324110"/>
            <a:ext cx="11155050" cy="10826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Червоним кольором виділені шукані невідомі оцінки</a:t>
            </a:r>
            <a:r>
              <a:rPr lang="uk-UA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endParaRPr lang="uk-UA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нім кольором - максимальна </a:t>
            </a:r>
            <a:r>
              <a:rPr lang="uk-UA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 «червоних»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цінок, для кожного користувача. </a:t>
            </a:r>
            <a:endParaRPr 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ристувачам запропоновано </a:t>
            </a:r>
            <a:r>
              <a:rPr lang="uk-UA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ереглянути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ільми, </a:t>
            </a:r>
            <a:r>
              <a:rPr lang="uk-UA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що 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тримали </a:t>
            </a:r>
            <a:r>
              <a:rPr lang="uk-UA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«</a:t>
            </a:r>
            <a:r>
              <a:rPr lang="uk-UA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ню» оцінку. </a:t>
            </a:r>
            <a:endParaRPr lang="ru-RU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езультат роботи РС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5310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008509" y="1707036"/>
            <a:ext cx="112863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. Об’єктам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що не мають оцінок,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своєно 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іпотетичні оцінки. </a:t>
            </a:r>
          </a:p>
          <a:p>
            <a:pPr algn="just"/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. Довільним чином вилучаються дві відомі оцінки </a:t>
            </a:r>
            <a:r>
              <a:rPr lang="uk-UA" sz="2000" u="sng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жного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користувача. </a:t>
            </a:r>
          </a:p>
          <a:p>
            <a:pPr algn="just"/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.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С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озраховує 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илучені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цінки використовуючи КК 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пірмена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а КК Пірсона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  <a:p>
            <a:pPr algn="just"/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.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тримані 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цінки порівнюються </a:t>
            </a:r>
            <a:r>
              <a:rPr lang="uk-UA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 реальними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цінка точності РС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164" y="3313273"/>
            <a:ext cx="4692236" cy="950141"/>
          </a:xfrm>
          <a:prstGeom prst="rect">
            <a:avLst/>
          </a:prstGeom>
        </p:spPr>
      </p:pic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095600" y="6392698"/>
            <a:ext cx="4114800" cy="365125"/>
          </a:xfrm>
        </p:spPr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68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5720022"/>
                  </p:ext>
                </p:extLst>
              </p:nvPr>
            </p:nvGraphicFramePr>
            <p:xfrm>
              <a:off x="1858781" y="1371600"/>
              <a:ext cx="8394492" cy="5019963"/>
            </p:xfrm>
            <a:graphic>
              <a:graphicData uri="http://schemas.openxmlformats.org/drawingml/2006/table">
                <a:tbl>
                  <a:tblPr firstRow="1" firstCol="1" bandRow="1">
                    <a:tableStyleId>{5FD0F851-EC5A-4D38-B0AD-8093EC10F338}</a:tableStyleId>
                  </a:tblPr>
                  <a:tblGrid>
                    <a:gridCol w="3478492"/>
                    <a:gridCol w="2613087"/>
                    <a:gridCol w="2302913"/>
                  </a:tblGrid>
                  <a:tr h="256903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Експеримент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MSE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К </a:t>
                          </a:r>
                          <a:r>
                            <a:rPr lang="uk-UA" sz="1800" dirty="0" err="1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пірмена</a:t>
                          </a: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uk-UA" sz="1800" smtClean="0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oMath>
                          </a14:m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К </a:t>
                          </a:r>
                          <a:r>
                            <a:rPr lang="uk-UA" sz="1800" dirty="0" err="1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ірсона</a:t>
                          </a: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uk-UA" sz="1800" baseline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l-GR" sz="1800" smtClean="0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oMath>
                          </a14:m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87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39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81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68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72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60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75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5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7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72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07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15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84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19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23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58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75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4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5720022"/>
                  </p:ext>
                </p:extLst>
              </p:nvPr>
            </p:nvGraphicFramePr>
            <p:xfrm>
              <a:off x="1858781" y="1371600"/>
              <a:ext cx="8394492" cy="4970687"/>
            </p:xfrm>
            <a:graphic>
              <a:graphicData uri="http://schemas.openxmlformats.org/drawingml/2006/table">
                <a:tbl>
                  <a:tblPr firstRow="1" firstCol="1" bandRow="1">
                    <a:tableStyleId>{5FD0F851-EC5A-4D38-B0AD-8093EC10F338}</a:tableStyleId>
                  </a:tblPr>
                  <a:tblGrid>
                    <a:gridCol w="3478492"/>
                    <a:gridCol w="2613087"/>
                    <a:gridCol w="2302913"/>
                  </a:tblGrid>
                  <a:tr h="362204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Експеримент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MSE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3100" t="-88406" r="-88578" b="-1024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64550" t="-88406" r="-529" b="-1024638"/>
                          </a:stretch>
                        </a:blipFill>
                      </a:tcPr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87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39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81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68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72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60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75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5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70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72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1074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15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84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191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uk-UA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232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0589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1895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r>
                            <a:rPr lang="uk-UA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75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493</a:t>
                          </a:r>
                          <a:endParaRPr lang="ru-RU" sz="18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TextBox 1"/>
          <p:cNvSpPr txBox="1"/>
          <p:nvPr/>
        </p:nvSpPr>
        <p:spPr>
          <a:xfrm>
            <a:off x="1747880" y="863205"/>
            <a:ext cx="8761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і низки експериментів отримано наступні дані.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цінка точності РС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5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" y="736816"/>
            <a:ext cx="8052620" cy="6041141"/>
          </a:xfrm>
          <a:prstGeom prst="rect">
            <a:avLst/>
          </a:prstGeom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1347619" y="428332"/>
            <a:ext cx="9610765" cy="599279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рівняння точності алгоритмів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095601" y="6487162"/>
            <a:ext cx="4114800" cy="365125"/>
          </a:xfrm>
        </p:spPr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04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Текст 1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673809" y="974725"/>
                <a:ext cx="11137900" cy="5883275"/>
              </a:xfrm>
            </p:spPr>
            <p:txBody>
              <a:bodyPr>
                <a:noAutofit/>
              </a:bodyPr>
              <a:lstStyle/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носно </a:t>
                </a:r>
                <a:r>
                  <a:rPr lang="uk-UA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араметрі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𝝃</m:t>
                        </m:r>
                      </m:sub>
                    </m:sSub>
                  </m:oMath>
                </a14:m>
                <a:r>
                  <a:rPr lang="uk-UA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т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𝜼</m:t>
                        </m:r>
                      </m:sub>
                    </m:sSub>
                  </m:oMath>
                </a14:m>
                <a:r>
                  <a:rPr lang="uk-UA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исувається гіпотез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uk-UA" sz="2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uk-UA" sz="2000" b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𝝃</m:t>
                        </m:r>
                      </m:sub>
                    </m:sSub>
                    <m:r>
                      <a:rPr lang="uk-UA" sz="20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𝜼</m:t>
                        </m:r>
                      </m:sub>
                    </m:sSub>
                  </m:oMath>
                </a14:m>
                <a:r>
                  <a:rPr lang="uk-UA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uk-UA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 відсутності різниці в </a:t>
                </a: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очності між реалізованими алгоритмами. Альтернатива </a:t>
                </a:r>
                <a:r>
                  <a:rPr lang="uk-UA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днобіч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𝝃</m:t>
                        </m:r>
                      </m:sub>
                    </m:sSub>
                    <m:r>
                      <a:rPr lang="uk-UA" sz="2000" b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uk-UA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uk-UA" sz="2000" b="1" i="1">
                            <a:latin typeface="Cambria Math" panose="02040503050406030204" pitchFamily="18" charset="0"/>
                          </a:rPr>
                          <m:t>𝜼</m:t>
                        </m:r>
                      </m:sub>
                    </m:sSub>
                  </m:oMath>
                </a14:m>
                <a:r>
                  <a:rPr lang="uk-UA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іпотез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uk-UA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uk-UA" sz="2000" i="1">
                        <a:latin typeface="Cambria Math"/>
                      </a:rPr>
                      <m:t>:</m:t>
                    </m:r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000">
                        <a:latin typeface="Cambria Math"/>
                      </a:rPr>
                      <m:t>(</m:t>
                    </m:r>
                    <m:r>
                      <a:rPr lang="uk-UA" sz="2000" i="1">
                        <a:latin typeface="Cambria Math"/>
                      </a:rPr>
                      <m:t>𝜉</m:t>
                    </m:r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uk-UA" sz="2000" i="1">
                        <a:latin typeface="Cambria Math"/>
                      </a:rPr>
                      <m:t>𝜂</m:t>
                    </m:r>
                    <m:r>
                      <a:rPr lang="uk-UA" sz="2000">
                        <a:latin typeface="Cambria Math"/>
                      </a:rPr>
                      <m:t>)</m:t>
                    </m:r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нормально розподілена випадкова величина:</a:t>
                </a: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uk-UA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value =</a:t>
                </a: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9133 </a:t>
                </a: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іпотез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е </a:t>
                </a:r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хиляється. </a:t>
                </a: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</a:t>
                </a:r>
                <a:r>
                  <a:rPr lang="uk-UA" sz="2000" b="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потез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uk-UA" sz="200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uk-UA" sz="2000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𝜉</m:t>
                        </m:r>
                      </m:sub>
                    </m:sSub>
                    <m:r>
                      <a:rPr lang="uk-UA" sz="2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𝜂</m:t>
                        </m:r>
                      </m:sub>
                    </m:sSub>
                  </m:oMath>
                </a14:m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Критерій Стьюдента: </a:t>
                </a: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75000"/>
                  </a:lnSpc>
                  <a:spcBef>
                    <a:spcPts val="600"/>
                  </a:spcBef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іпотез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uk-UA" sz="200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о рівності середні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𝜉</m:t>
                        </m:r>
                      </m:sub>
                    </m:sSub>
                    <m:r>
                      <a:rPr lang="uk-UA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ідхиляється, на користь альтернатив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𝜉</m:t>
                        </m:r>
                      </m:sub>
                    </m:sSub>
                    <m:r>
                      <a:rPr lang="ru-RU" sz="200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uk-UA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 panose="020405030504060302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75000"/>
                  </a:lnSpc>
                  <a:spcBef>
                    <a:spcPts val="600"/>
                  </a:spcBef>
                  <a:buNone/>
                </a:pPr>
                <a:r>
                  <a:rPr lang="uk-UA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сновок: </a:t>
                </a: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етод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uk-U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йближчих сусідів, реалізований з використанням КК Пірсона, точніший ніж – з використанням КК Спірмена</a:t>
                </a:r>
                <a:r>
                  <a:rPr lang="uk-U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:endParaRPr lang="uk-U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Текст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73809" y="974725"/>
                <a:ext cx="11137900" cy="5883275"/>
              </a:xfrm>
              <a:blipFill rotWithShape="0">
                <a:blip r:embed="rId3"/>
                <a:stretch>
                  <a:fillRect l="-602" t="-16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821577" y="1917822"/>
            <a:ext cx="7032937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iro.tes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armanRMSE-PearsonRMS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piro-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k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</a:p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4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1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 </a:t>
            </a:r>
            <a:endParaRPr 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21578" y="3545272"/>
            <a:ext cx="7032936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.test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a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arso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ternativ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("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ate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,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ed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TRUE)</a:t>
            </a:r>
            <a:endParaRPr lang="uk-U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t =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951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9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, p-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36</a:t>
            </a:r>
            <a:endParaRPr lang="uk-U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othesis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s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ater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uk-UA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1347619" y="428332"/>
            <a:ext cx="9610765" cy="599279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рівняння точності алгоритмів</a:t>
            </a:r>
          </a:p>
        </p:txBody>
      </p:sp>
    </p:spTree>
    <p:extLst>
      <p:ext uri="{BB962C8B-B14F-4D97-AF65-F5344CB8AC3E}">
        <p14:creationId xmlns:p14="http://schemas.microsoft.com/office/powerpoint/2010/main" val="64506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433731" y="428332"/>
            <a:ext cx="10515600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міст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7619" y="1371429"/>
            <a:ext cx="971512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Галузі застосування рекомендаційних систем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Види </a:t>
            </a:r>
            <a:r>
              <a:rPr lang="uk-UA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комендаційних </a:t>
            </a: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стем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Евристичний підхід</a:t>
            </a:r>
          </a:p>
          <a:p>
            <a:pPr>
              <a:lnSpc>
                <a:spcPct val="150000"/>
              </a:lnSpc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. Модельний підхід</a:t>
            </a:r>
          </a:p>
          <a:p>
            <a:pPr>
              <a:lnSpc>
                <a:spcPct val="150000"/>
              </a:lnSpc>
            </a:pPr>
            <a:r>
              <a:rPr lang="uk-UA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. Напрями розвитку</a:t>
            </a:r>
            <a:endParaRPr lang="ru-RU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10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407" y="474339"/>
            <a:ext cx="8509186" cy="63836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1347619" y="181050"/>
            <a:ext cx="10126626" cy="100797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Як обрати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</a:t>
            </a:r>
            <a:endParaRPr lang="uk-UA" sz="5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</p:spPr>
        <p:txBody>
          <a:bodyPr/>
          <a:lstStyle/>
          <a:p>
            <a:pPr algn="ctr"/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24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0023144"/>
              </p:ext>
            </p:extLst>
          </p:nvPr>
        </p:nvGraphicFramePr>
        <p:xfrm>
          <a:off x="1347618" y="1123774"/>
          <a:ext cx="9834186" cy="4815515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2479925"/>
                <a:gridCol w="7354261"/>
              </a:tblGrid>
              <a:tr h="567374"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/>
                        <a:t>П.І.Б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Ф</a:t>
                      </a:r>
                      <a:r>
                        <a:rPr lang="uk-UA" sz="2000" dirty="0" smtClean="0"/>
                        <a:t>ільм</a:t>
                      </a:r>
                      <a:r>
                        <a:rPr lang="uk-UA" sz="2000" baseline="0" dirty="0" smtClean="0"/>
                        <a:t> запропонований до перегляду</a:t>
                      </a:r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smtClean="0"/>
                        <a:t>Блоха В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2000" dirty="0" smtClean="0"/>
                        <a:t>Спортлото-82</a:t>
                      </a:r>
                      <a:endParaRPr lang="ru-RU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Ганжа</a:t>
                      </a:r>
                      <a:r>
                        <a:rPr lang="uk-UA" sz="2000" dirty="0" smtClean="0"/>
                        <a:t> І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err="1" smtClean="0"/>
                        <a:t>Полосат</a:t>
                      </a:r>
                      <a:r>
                        <a:rPr lang="ru-RU" sz="2000" dirty="0" smtClean="0"/>
                        <a:t>ы</a:t>
                      </a:r>
                      <a:r>
                        <a:rPr lang="uk-UA" sz="2000" dirty="0" smtClean="0"/>
                        <a:t>й рейс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Дегтяренко</a:t>
                      </a:r>
                      <a:r>
                        <a:rPr lang="uk-UA" sz="2000" dirty="0" smtClean="0"/>
                        <a:t> А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err="1" smtClean="0"/>
                        <a:t>Служебный</a:t>
                      </a:r>
                      <a:r>
                        <a:rPr lang="uk-UA" sz="2000" dirty="0" smtClean="0"/>
                        <a:t> роман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Корзюков</a:t>
                      </a:r>
                      <a:r>
                        <a:rPr lang="uk-UA" sz="2000" baseline="0" dirty="0" smtClean="0"/>
                        <a:t> Н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Бриллиантовая рука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pPr marL="0" marR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err="1" smtClean="0"/>
                        <a:t>Литвинюк</a:t>
                      </a:r>
                      <a:r>
                        <a:rPr lang="uk-UA" sz="2000" dirty="0" smtClean="0"/>
                        <a:t> В.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err="1" smtClean="0"/>
                        <a:t>Иван</a:t>
                      </a:r>
                      <a:r>
                        <a:rPr lang="uk-UA" sz="2000" dirty="0" smtClean="0"/>
                        <a:t> </a:t>
                      </a:r>
                      <a:r>
                        <a:rPr lang="uk-UA" sz="2000" dirty="0" err="1" smtClean="0"/>
                        <a:t>Васильевич</a:t>
                      </a:r>
                      <a:r>
                        <a:rPr lang="ru-RU" sz="2000" baseline="0" dirty="0" smtClean="0"/>
                        <a:t> меняет профессию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smtClean="0"/>
                        <a:t>Олексина І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Кавказская пленница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smtClean="0"/>
                        <a:t>Остапчук І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smtClean="0"/>
                        <a:t>Джентльмен</a:t>
                      </a:r>
                      <a:r>
                        <a:rPr lang="ru-RU" sz="2000" dirty="0" smtClean="0"/>
                        <a:t>ы удачи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Пиченко</a:t>
                      </a:r>
                      <a:r>
                        <a:rPr lang="uk-UA" sz="2000" dirty="0" smtClean="0"/>
                        <a:t> В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dirty="0" err="1" smtClean="0"/>
                        <a:t>Служебн</a:t>
                      </a:r>
                      <a:r>
                        <a:rPr lang="ru-RU" sz="2000" dirty="0" smtClean="0"/>
                        <a:t>ы</a:t>
                      </a:r>
                      <a:r>
                        <a:rPr lang="uk-UA" sz="2000" dirty="0" smtClean="0"/>
                        <a:t>й роман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14692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Челак</a:t>
                      </a:r>
                      <a:r>
                        <a:rPr lang="uk-UA" sz="2000" dirty="0" smtClean="0"/>
                        <a:t> Є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2000" dirty="0" err="1" smtClean="0"/>
                        <a:t>Служебный</a:t>
                      </a:r>
                      <a:r>
                        <a:rPr lang="uk-UA" sz="2000" dirty="0" smtClean="0"/>
                        <a:t> роман</a:t>
                      </a:r>
                      <a:endParaRPr lang="ru-RU" sz="20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515913">
                <a:tc>
                  <a:txBody>
                    <a:bodyPr/>
                    <a:lstStyle/>
                    <a:p>
                      <a:r>
                        <a:rPr lang="uk-UA" sz="2000" dirty="0" err="1" smtClean="0"/>
                        <a:t>Ящук</a:t>
                      </a:r>
                      <a:r>
                        <a:rPr lang="uk-UA" sz="2000" dirty="0" smtClean="0"/>
                        <a:t> О.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17 мгновений весны</a:t>
                      </a:r>
                      <a:endParaRPr lang="ru-RU" sz="2000" b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комендації</a:t>
            </a:r>
          </a:p>
        </p:txBody>
      </p:sp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3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Содержимое 2"/>
              <p:cNvSpPr>
                <a:spLocks noGrp="1"/>
              </p:cNvSpPr>
              <p:nvPr/>
            </p:nvSpPr>
            <p:spPr bwMode="auto">
              <a:xfrm>
                <a:off x="1216179" y="1371429"/>
                <a:ext cx="11293475" cy="4387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rmAutofit/>
              </a:bodyPr>
              <a:lstStyle>
                <a:lvl1pPr marL="228600" indent="-228600" algn="l" rtl="0" fontAlgn="base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uk-UA" sz="2400" b="1" dirty="0" smtClean="0">
                    <a:latin typeface="Times New Roman" pitchFamily="18" charset="0"/>
                    <a:cs typeface="Times New Roman" pitchFamily="18" charset="0"/>
                  </a:rPr>
                  <a:t>Дано:</a:t>
                </a: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  <a:defRPr/>
                </a:pPr>
                <a:endParaRPr lang="uk-UA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lnSpc>
                    <a:spcPct val="7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  <a:defRPr/>
                </a:pPr>
                <a:r>
                  <a:rPr lang="uk-UA" sz="2400" b="1" dirty="0" smtClean="0">
                    <a:latin typeface="Times New Roman" pitchFamily="18" charset="0"/>
                    <a:cs typeface="Times New Roman" pitchFamily="18" charset="0"/>
                  </a:rPr>
                  <a:t>Завдання:</a:t>
                </a:r>
              </a:p>
              <a:p>
                <a:pPr marL="0" fontAlgn="auto">
                  <a:lnSpc>
                    <a:spcPct val="8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  <a:defRPr/>
                </a:pP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Спрогнозувати </a:t>
                </a:r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рейтинги фільмів, які користувачі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1,2,…,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раніше не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дивилися.</a:t>
                </a:r>
                <a:endParaRPr lang="uk-UA" dirty="0" smtClean="0"/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ru-RU" dirty="0"/>
              </a:p>
            </p:txBody>
          </p:sp>
        </mc:Choice>
        <mc:Fallback xmlns="">
          <p:sp>
            <p:nvSpPr>
              <p:cNvPr id="1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6179" y="1371429"/>
                <a:ext cx="11293475" cy="4387485"/>
              </a:xfrm>
              <a:prstGeom prst="rect">
                <a:avLst/>
              </a:prstGeom>
              <a:blipFill rotWithShape="0">
                <a:blip r:embed="rId3"/>
                <a:stretch>
                  <a:fillRect l="-864" t="-30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Содержимое 2"/>
          <p:cNvSpPr>
            <a:spLocks noGrp="1"/>
          </p:cNvSpPr>
          <p:nvPr/>
        </p:nvSpPr>
        <p:spPr bwMode="auto">
          <a:xfrm>
            <a:off x="856414" y="4922722"/>
            <a:ext cx="10940845" cy="1586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347618" y="150942"/>
            <a:ext cx="9610765" cy="82342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ний </a:t>
            </a:r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ідхід</a:t>
            </a:r>
            <a:endParaRPr lang="uk-UA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81562" y="1584064"/>
                <a:ext cx="8736269" cy="2417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лькість користувачів</a:t>
                </a:r>
                <a:endPara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ru-RU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лькість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ільмів</a:t>
                </a:r>
                <a:endPara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uk-UA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</a:t>
                </a:r>
                <a:r>
                  <a:rPr lang="ru-RU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що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истувач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казав рейтинг фільм</a:t>
                </a:r>
                <a:r>
                  <a:rPr lang="uk-U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uk-UA" sz="2400" b="0" i="0" dirty="0" smtClean="0">
                        <a:latin typeface="Cambria Math" panose="02040503050406030204" pitchFamily="18" charset="0"/>
                      </a:rPr>
                      <m:t>,   </m:t>
                    </m:r>
                  </m:oMath>
                </a14:m>
                <a:r>
                  <a:rPr lang="uk-UA" sz="2400" b="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акше</a:t>
                </a:r>
                <a14:m>
                  <m:oMath xmlns:m="http://schemas.openxmlformats.org/officeDocument/2006/math">
                    <m:r>
                      <a:rPr lang="uk-UA" sz="2400" b="0" i="0" dirty="0" smtClean="0">
                        <a:latin typeface="Cambria Math" panose="02040503050406030204" pitchFamily="18" charset="0"/>
                      </a:rPr>
                      <m:t> 0</m:t>
                    </m:r>
                  </m:oMath>
                </a14:m>
                <a:endPara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рейтинг що </a:t>
                </a:r>
                <a:r>
                  <a:rPr lang="uk-U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истувач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дав фільму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uk-UA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uk-UA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r>
                          <a:rPr lang="uk-UA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uk-UA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uk-UA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r>
                          <a:rPr lang="uk-UA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uk-UA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ектор </a:t>
                </a:r>
                <a:r>
                  <a:rPr lang="ru-RU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араметрів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истувача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endParaRPr lang="uk-U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uk-UA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uk-UA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uk-UA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uk-U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ектор характеристик </a:t>
                </a:r>
                <a:r>
                  <a:rPr lang="uk-U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ільму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uk-U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562" y="1584064"/>
                <a:ext cx="8736269" cy="2417585"/>
              </a:xfrm>
              <a:prstGeom prst="rect">
                <a:avLst/>
              </a:prstGeom>
              <a:blipFill rotWithShape="0">
                <a:blip r:embed="rId4"/>
                <a:stretch>
                  <a:fillRect l="-1047" t="-2020" b="-4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14625" y="1559953"/>
                <a:ext cx="1090246" cy="2383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US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uk-UA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uk-UA" sz="2400" dirty="0" smtClean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uk-UA" sz="2400" b="0" dirty="0" smtClean="0">
                  <a:cs typeface="Times New Roman" panose="02020603050405020304" pitchFamily="18" charset="0"/>
                </a:endParaRPr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uk-UA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uk-U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p>
                          <m:d>
                            <m:dPr>
                              <m:ctrlPr>
                                <a:rPr lang="uk-UA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uk-UA" sz="2400" dirty="0"/>
              </a:p>
              <a:p>
                <a:pPr algn="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625" y="1559953"/>
                <a:ext cx="1090246" cy="23833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4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8" t="6727" r="10991" b="5585"/>
          <a:stretch/>
        </p:blipFill>
        <p:spPr>
          <a:xfrm>
            <a:off x="5009633" y="1170967"/>
            <a:ext cx="6823519" cy="55346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5139" y="2522511"/>
                <a:ext cx="4802659" cy="2831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аза даних*:</a:t>
                </a: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лькість користувачі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943</m:t>
                    </m:r>
                  </m:oMath>
                </a14:m>
                <a:endPara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лькість фільмів   </a:t>
                </a:r>
                <a14:m>
                  <m:oMath xmlns:m="http://schemas.openxmlformats.org/officeDocument/2006/math">
                    <m:r>
                      <a:rPr lang="uk-UA" sz="2400" b="0" i="0" smtClean="0">
                        <a:latin typeface="Cambria Math" panose="02040503050406030204" pitchFamily="18" charset="0"/>
                      </a:rPr>
                      <m:t>       </m:t>
                    </m:r>
                    <m:sSub>
                      <m:sSubPr>
                        <m:ctrlPr>
                          <a:rPr lang="uk-UA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682</m:t>
                    </m:r>
                  </m:oMath>
                </a14:m>
                <a:endParaRPr lang="uk-UA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ількість оцінок	</a:t>
                </a:r>
                <a14:m>
                  <m:oMath xmlns:m="http://schemas.openxmlformats.org/officeDocument/2006/math">
                    <m:r>
                      <a:rPr lang="uk-UA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uk-UA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000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Шкала оцінювання        від 1 до 5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1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vieLens</a:t>
                </a: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0k Dataset from </a:t>
                </a:r>
                <a:r>
                  <a:rPr lang="en-US" sz="16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upLens</a:t>
                </a: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search</a:t>
                </a:r>
                <a:endParaRPr lang="ru-RU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www.grouplens.com)</a:t>
                </a:r>
                <a:endParaRPr lang="uk-UA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39" y="2522511"/>
                <a:ext cx="4802659" cy="2831544"/>
              </a:xfrm>
              <a:prstGeom prst="rect">
                <a:avLst/>
              </a:prstGeom>
              <a:blipFill rotWithShape="0">
                <a:blip r:embed="rId3"/>
                <a:stretch>
                  <a:fillRect l="-1904" t="-1724" r="-254" b="-8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хідні дані</a:t>
            </a: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095600" y="6523036"/>
            <a:ext cx="4114800" cy="365125"/>
          </a:xfrm>
        </p:spPr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11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347619" y="334082"/>
            <a:ext cx="10006012" cy="7032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Collaborative Filtering</a:t>
            </a:r>
            <a:endParaRPr lang="ru-RU" sz="54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614363" y="1184275"/>
                <a:ext cx="11257847" cy="5308600"/>
              </a:xfrm>
              <a:solidFill>
                <a:schemeClr val="bg1"/>
              </a:solidFill>
            </p:spPr>
            <p:txBody>
              <a:bodyPr rtlCol="0">
                <a:normAutofit fontScale="92500"/>
              </a:bodyPr>
              <a:lstStyle/>
              <a:p>
                <a:pPr marL="0">
                  <a:buNone/>
                  <a:defRPr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За заданими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…</m:t>
                    </m:r>
                    <m:r>
                      <a:rPr lang="uk-UA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𝑢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sz="2400" i="1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, оцінити вектор характеристи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(для фільму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):</a:t>
                </a: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>
                  <a:buNone/>
                  <a:defRPr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>
                  <a:buNone/>
                  <a:defRPr/>
                </a:pP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За заданими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</m:t>
                    </m:r>
                    <m:r>
                      <a:rPr lang="uk-UA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𝑢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, оцінити вектори характеристик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…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(для фільмів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1,2,…,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):</a:t>
                </a: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>
                  <a:buNone/>
                  <a:defRPr/>
                </a:pPr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За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заданими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оцінити вектори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параметрі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</m:t>
                    </m:r>
                    <m:r>
                      <a:rPr lang="uk-UA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𝑢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для </a:t>
                </a:r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</a:rPr>
                  <a:t>к</a:t>
                </a:r>
                <a14:m>
                  <m:oMath xmlns:m="http://schemas.openxmlformats.org/officeDocument/2006/math">
                    <m:r>
                      <a:rPr lang="uk-UA" sz="2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ористувачів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1,2,…,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uk-UA" sz="2400" dirty="0">
                    <a:latin typeface="Times New Roman" pitchFamily="18" charset="0"/>
                    <a:cs typeface="Times New Roman" pitchFamily="18" charset="0"/>
                  </a:rPr>
                  <a:t>):</a:t>
                </a: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lang="uk-UA" sz="2400" i="1" dirty="0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…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 </m:t>
                    </m:r>
                    <m:r>
                      <a:rPr lang="uk-UA" sz="2400" i="1" dirty="0" smtClean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 (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uk-UA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uk-UA" sz="2400" i="1" dirty="0" smtClean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</m:t>
                    </m:r>
                    <m:d>
                      <m:dPr>
                        <m:ctrlPr>
                          <a:rPr lang="uk-UA" sz="2400" i="1" dirty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…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 </m:t>
                    </m:r>
                    <m:r>
                      <a:rPr lang="uk-UA" sz="2400" i="1" dirty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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uk-UA" sz="24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uk-UA" sz="2400" i="1" dirty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</m:t>
                    </m:r>
                  </m:oMath>
                </a14:m>
                <a:r>
                  <a:rPr lang="uk-UA" sz="24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…</a:t>
                </a: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14363" y="1184275"/>
                <a:ext cx="11257847" cy="5308600"/>
              </a:xfrm>
              <a:blipFill rotWithShape="0">
                <a:blip r:embed="rId6"/>
                <a:stretch>
                  <a:fillRect l="-704" t="-918" r="-6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2846388" y="1544638"/>
            <a:ext cx="6260605" cy="86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2104543" y="3155087"/>
            <a:ext cx="8153752" cy="873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Нижний колонтитул 5"/>
          <p:cNvSpPr txBox="1">
            <a:spLocks/>
          </p:cNvSpPr>
          <p:nvPr/>
        </p:nvSpPr>
        <p:spPr>
          <a:xfrm>
            <a:off x="391929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543" y="4800661"/>
            <a:ext cx="8153752" cy="88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7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347619" y="334082"/>
            <a:ext cx="10006012" cy="7032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Collaborative Filtering Algorithm</a:t>
            </a:r>
            <a:endParaRPr lang="ru-RU" sz="54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713418" y="1079182"/>
                <a:ext cx="11293475" cy="5675947"/>
              </a:xfrm>
              <a:solidFill>
                <a:schemeClr val="bg1"/>
              </a:solidFill>
            </p:spPr>
            <p:txBody>
              <a:bodyPr rtlCol="0">
                <a:normAutofit fontScale="92500" lnSpcReduction="20000"/>
              </a:bodyPr>
              <a:lstStyle/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uk-UA" sz="2400" b="1" dirty="0" smtClean="0">
                    <a:latin typeface="Times New Roman" pitchFamily="18" charset="0"/>
                    <a:cs typeface="Times New Roman" pitchFamily="18" charset="0"/>
                  </a:rPr>
                  <a:t>Цільова функція:</a:t>
                </a: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uk-UA" sz="2400" b="1" dirty="0" smtClean="0">
                    <a:latin typeface="Times New Roman" pitchFamily="18" charset="0"/>
                    <a:cs typeface="Times New Roman" pitchFamily="18" charset="0"/>
                  </a:rPr>
                  <a:t>Мета: </a:t>
                </a:r>
              </a:p>
              <a:p>
                <a:pPr marL="0" fontAlgn="auto"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None/>
                  <a:defRPr/>
                </a:pPr>
                <a:r>
                  <a:rPr lang="uk-UA" sz="2400" b="1" dirty="0" smtClean="0">
                    <a:latin typeface="Times New Roman" pitchFamily="18" charset="0"/>
                    <a:cs typeface="Times New Roman" pitchFamily="18" charset="0"/>
                  </a:rPr>
                  <a:t>Алгоритм:</a:t>
                </a:r>
              </a:p>
              <a:p>
                <a:pPr indent="-45720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Моделюєм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200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,</m:t>
                    </m:r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sz="22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т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…</m:t>
                    </m:r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𝑢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sz="2200" i="1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200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- нормально розподілені </a:t>
                </a:r>
                <a:r>
                  <a:rPr lang="uk-UA" sz="2200" dirty="0" err="1" smtClean="0">
                    <a:latin typeface="Times New Roman" pitchFamily="18" charset="0"/>
                    <a:cs typeface="Times New Roman" pitchFamily="18" charset="0"/>
                  </a:rPr>
                  <a:t>в.в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indent="-45720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Мінімізуємо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2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…</m:t>
                        </m:r>
                        <m:sSup>
                          <m:sSupPr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200" i="1" dirty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 за допомогою методу градієнтного спуску</a:t>
                </a:r>
                <a:r>
                  <a:rPr lang="uk-UA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одночасно для всіх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			    	 :</a:t>
                </a:r>
                <a:endParaRPr lang="uk-UA" sz="2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-457200" fontAlgn="auto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endParaRPr lang="uk-UA" sz="2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-457200" fontAlgn="auto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endParaRPr lang="uk-UA" sz="2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-457200" fontAlgn="auto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endParaRPr lang="uk-UA" sz="2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-457200" fontAlgn="auto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endParaRPr lang="uk-UA" sz="2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indent="-457200">
                  <a:lnSpc>
                    <a:spcPct val="95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itchFamily="34" charset="0"/>
                  <a:buAutoNum type="arabicPeriod"/>
                  <a:defRPr/>
                </a:pP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Для користувача </a:t>
                </a:r>
                <a:r>
                  <a:rPr lang="en-US" sz="2200" i="1" dirty="0" smtClean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 та фільму </a:t>
                </a:r>
                <a:r>
                  <a:rPr lang="en-US" sz="2200" i="1" dirty="0" err="1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 (який </a:t>
                </a:r>
                <a:r>
                  <a:rPr lang="uk-UA" sz="2200" dirty="0">
                    <a:latin typeface="Times New Roman" pitchFamily="18" charset="0"/>
                    <a:cs typeface="Times New Roman" pitchFamily="18" charset="0"/>
                  </a:rPr>
                  <a:t>користувач раніше </a:t>
                </a:r>
                <a:r>
                  <a:rPr lang="uk-UA" sz="2200" dirty="0" smtClean="0">
                    <a:latin typeface="Times New Roman" pitchFamily="18" charset="0"/>
                    <a:cs typeface="Times New Roman" pitchFamily="18" charset="0"/>
                  </a:rPr>
                  <a:t>не дивився) прогнозуємо рейтинг лінійною регресією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sz="22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ru-RU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2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ru-RU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2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uk-UA" sz="2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uk-UA" dirty="0" smtClean="0"/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endParaRPr lang="ru-RU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713418" y="1079182"/>
                <a:ext cx="11293475" cy="5675947"/>
              </a:xfrm>
              <a:blipFill rotWithShape="0">
                <a:blip r:embed="rId10"/>
                <a:stretch>
                  <a:fillRect l="-702" t="-23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rcRect/>
          <a:stretch>
            <a:fillRect/>
          </a:stretch>
        </p:blipFill>
        <p:spPr bwMode="auto">
          <a:xfrm>
            <a:off x="247180" y="1415937"/>
            <a:ext cx="4034365" cy="32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4386816" y="1244671"/>
            <a:ext cx="7620077" cy="74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1798638" y="2067707"/>
            <a:ext cx="5656833" cy="55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rcRect/>
          <a:stretch>
            <a:fillRect/>
          </a:stretch>
        </p:blipFill>
        <p:spPr bwMode="auto">
          <a:xfrm>
            <a:off x="1837670" y="2673215"/>
            <a:ext cx="1300875" cy="2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2980670" y="5062726"/>
            <a:ext cx="5652439" cy="812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05399"/>
              </p:ext>
            </p:extLst>
          </p:nvPr>
        </p:nvGraphicFramePr>
        <p:xfrm>
          <a:off x="3300413" y="3874771"/>
          <a:ext cx="29479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6" imgW="1803240" imgH="228600" progId="Equation.DSMT4">
                  <p:embed/>
                </p:oleObj>
              </mc:Choice>
              <mc:Fallback>
                <p:oleObj name="Equation" r:id="rId16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00413" y="3874771"/>
                        <a:ext cx="294798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ижний колонтитул 5"/>
          <p:cNvSpPr txBox="1">
            <a:spLocks/>
          </p:cNvSpPr>
          <p:nvPr/>
        </p:nvSpPr>
        <p:spPr>
          <a:xfrm>
            <a:off x="4191000" y="639000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/>
          <a:srcRect/>
          <a:stretch>
            <a:fillRect/>
          </a:stretch>
        </p:blipFill>
        <p:spPr bwMode="auto">
          <a:xfrm>
            <a:off x="2980670" y="4247833"/>
            <a:ext cx="5615294" cy="804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881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94" y="453334"/>
            <a:ext cx="8400062" cy="63017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1347619" y="334082"/>
            <a:ext cx="10006012" cy="7032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itchFamily="18" charset="0"/>
                <a:cs typeface="Times New Roman" pitchFamily="18" charset="0"/>
              </a:rPr>
              <a:t>Кількість ітерацій : час роботи / цільова функція</a:t>
            </a:r>
            <a:endParaRPr lang="ru-RU" sz="5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ижний колонтитул 5"/>
          <p:cNvSpPr txBox="1">
            <a:spLocks/>
          </p:cNvSpPr>
          <p:nvPr/>
        </p:nvSpPr>
        <p:spPr>
          <a:xfrm>
            <a:off x="4191000" y="639000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88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365125"/>
            <a:ext cx="10006181" cy="9430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комендації</a:t>
            </a:r>
            <a:endParaRPr lang="ru-RU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12165"/>
              </p:ext>
            </p:extLst>
          </p:nvPr>
        </p:nvGraphicFramePr>
        <p:xfrm>
          <a:off x="580102" y="1308222"/>
          <a:ext cx="11031796" cy="4450080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3097163"/>
                <a:gridCol w="1720645"/>
                <a:gridCol w="3667432"/>
                <a:gridCol w="2546556"/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dirty="0" smtClean="0"/>
                        <a:t>Надані оцінки</a:t>
                      </a:r>
                      <a:r>
                        <a:rPr lang="en-GB" dirty="0" smtClean="0"/>
                        <a:t>:</a:t>
                      </a:r>
                      <a:endPara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Топ </a:t>
                      </a:r>
                      <a:r>
                        <a:rPr lang="ru-RU" dirty="0" err="1" smtClean="0"/>
                        <a:t>рекомендацій</a:t>
                      </a:r>
                      <a:r>
                        <a:rPr lang="ru-RU" dirty="0" smtClean="0"/>
                        <a:t> для </a:t>
                      </a:r>
                      <a:r>
                        <a:rPr lang="ru-RU" dirty="0" err="1" smtClean="0"/>
                        <a:t>користувача</a:t>
                      </a:r>
                      <a:r>
                        <a:rPr lang="en-GB" dirty="0" smtClean="0"/>
                        <a:t>: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Філь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Оцінк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dirty="0" smtClean="0"/>
                        <a:t>Філь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Прогнозований рейтинг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even (Se7en) (1995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Shawshank</a:t>
                      </a:r>
                      <a:r>
                        <a:rPr lang="en-GB" dirty="0" smtClean="0"/>
                        <a:t> Redemption, The (1994</a:t>
                      </a:r>
                      <a:r>
                        <a:rPr lang="uk-UA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8.1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rom Dusk Till Dawn (1996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Star Wars (1977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8.1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d Boys (1995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Schindler's List (1993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8.0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Braveheart</a:t>
                      </a:r>
                      <a:r>
                        <a:rPr lang="en-US" dirty="0" smtClean="0"/>
                        <a:t> (1995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iders of the Lost Ark (1981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orrest Gump (1994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Usual Suspects, The (1995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8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ifth Element, The (1997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mpire Strikes Back, The (1980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itanic (1997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dfather, The (1972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ood Will Hunting (1997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 Good As It Gets (1997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Judge Dredd (1995)</a:t>
                      </a:r>
                      <a:endParaRPr lang="uk-UA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ence of the Lambs, The (1991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ruman Show, The (1998)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rong Trousers, The (1993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7.6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1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</a:blip>
          <a:srcRect/>
          <a:stretch>
            <a:fillRect/>
          </a:stretch>
        </p:blipFill>
        <p:spPr bwMode="auto">
          <a:xfrm>
            <a:off x="2762871" y="73961"/>
            <a:ext cx="6666258" cy="678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259638"/>
            <a:ext cx="12192000" cy="2412683"/>
          </a:xfrm>
        </p:spPr>
        <p:txBody>
          <a:bodyPr>
            <a:normAutofit/>
          </a:bodyPr>
          <a:lstStyle/>
          <a:p>
            <a:pPr algn="ctr"/>
            <a:r>
              <a:rPr lang="uk-UA" sz="6000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ДЯКУЮ ЗА УВАГУ!</a:t>
            </a:r>
            <a:endParaRPr lang="ru-RU" sz="60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2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532174" y="365125"/>
            <a:ext cx="9821625" cy="9430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ізація</a:t>
            </a:r>
          </a:p>
        </p:txBody>
      </p:sp>
      <p:pic>
        <p:nvPicPr>
          <p:cNvPr id="5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841" y="5336101"/>
            <a:ext cx="1187433" cy="404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9413" y="5741041"/>
            <a:ext cx="1124288" cy="224564"/>
          </a:xfrm>
          <a:prstGeom prst="rect">
            <a:avLst/>
          </a:prstGeom>
        </p:spPr>
      </p:pic>
      <p:pic>
        <p:nvPicPr>
          <p:cNvPr id="8" name="Picture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9415" y="5139297"/>
            <a:ext cx="8146100" cy="798913"/>
          </a:xfrm>
          <a:prstGeom prst="rect">
            <a:avLst/>
          </a:prstGeom>
        </p:spPr>
      </p:pic>
      <p:graphicFrame>
        <p:nvGraphicFramePr>
          <p:cNvPr id="11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235286"/>
              </p:ext>
            </p:extLst>
          </p:nvPr>
        </p:nvGraphicFramePr>
        <p:xfrm>
          <a:off x="316631" y="1308222"/>
          <a:ext cx="8787077" cy="34921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5270"/>
                <a:gridCol w="1151163"/>
                <a:gridCol w="1082677"/>
                <a:gridCol w="1545641"/>
                <a:gridCol w="1222272"/>
                <a:gridCol w="1080054"/>
              </a:tblGrid>
              <a:tr h="631118"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ільм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ндрій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огдан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лодимир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игорій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ем’ян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lvl="0" algn="ctr"/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жентльмени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дачі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перація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«И»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вказька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полонянка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lvl="0"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ій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ідуть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ше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валі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lvl="0" algn="ctr"/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иттєвостей</a:t>
                      </a:r>
                      <a:r>
                        <a:rPr lang="ru-RU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сни</a:t>
                      </a:r>
                      <a:endParaRPr lang="ru-R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" name="Picture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8361" y="2075450"/>
            <a:ext cx="2827154" cy="1768636"/>
          </a:xfrm>
          <a:prstGeom prst="rect">
            <a:avLst/>
          </a:prstGeom>
        </p:spPr>
      </p:pic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Группа 11"/>
          <p:cNvGrpSpPr/>
          <p:nvPr/>
        </p:nvGrpSpPr>
        <p:grpSpPr>
          <a:xfrm>
            <a:off x="481802" y="4896794"/>
            <a:ext cx="1731634" cy="1824681"/>
            <a:chOff x="9596437" y="1802425"/>
            <a:chExt cx="2824163" cy="2697162"/>
          </a:xfrm>
          <a:scene3d>
            <a:camera prst="perspectiveRelaxed"/>
            <a:lightRig rig="threePt" dir="t"/>
          </a:scene3d>
        </p:grpSpPr>
        <p:grpSp>
          <p:nvGrpSpPr>
            <p:cNvPr id="14" name="Группа 13"/>
            <p:cNvGrpSpPr/>
            <p:nvPr/>
          </p:nvGrpSpPr>
          <p:grpSpPr>
            <a:xfrm>
              <a:off x="9602787" y="1802425"/>
              <a:ext cx="1649413" cy="500062"/>
              <a:chOff x="9602787" y="1802425"/>
              <a:chExt cx="1649413" cy="500062"/>
            </a:xfrm>
          </p:grpSpPr>
          <p:sp>
            <p:nvSpPr>
              <p:cNvPr id="37" name="5-конечная звезда 36"/>
              <p:cNvSpPr/>
              <p:nvPr/>
            </p:nvSpPr>
            <p:spPr>
              <a:xfrm>
                <a:off x="9602787" y="1802425"/>
                <a:ext cx="457200" cy="495300"/>
              </a:xfrm>
              <a:prstGeom prst="star5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5-конечная звезда 37"/>
              <p:cNvSpPr/>
              <p:nvPr/>
            </p:nvSpPr>
            <p:spPr>
              <a:xfrm>
                <a:off x="10206037" y="1805600"/>
                <a:ext cx="457200" cy="495300"/>
              </a:xfrm>
              <a:prstGeom prst="star5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5-конечная звезда 38"/>
              <p:cNvSpPr/>
              <p:nvPr/>
            </p:nvSpPr>
            <p:spPr>
              <a:xfrm>
                <a:off x="10795000" y="1807187"/>
                <a:ext cx="457200" cy="495300"/>
              </a:xfrm>
              <a:prstGeom prst="star5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" name="5-конечная звезда 14"/>
            <p:cNvSpPr/>
            <p:nvPr/>
          </p:nvSpPr>
          <p:spPr>
            <a:xfrm>
              <a:off x="11360150" y="1807187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5-конечная звезда 15"/>
            <p:cNvSpPr/>
            <p:nvPr/>
          </p:nvSpPr>
          <p:spPr>
            <a:xfrm>
              <a:off x="11963400" y="1816712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5-конечная звезда 16"/>
            <p:cNvSpPr/>
            <p:nvPr/>
          </p:nvSpPr>
          <p:spPr>
            <a:xfrm>
              <a:off x="9596437" y="2350112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5-конечная звезда 17"/>
            <p:cNvSpPr/>
            <p:nvPr/>
          </p:nvSpPr>
          <p:spPr>
            <a:xfrm>
              <a:off x="10201275" y="234535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5-конечная звезда 18"/>
            <p:cNvSpPr/>
            <p:nvPr/>
          </p:nvSpPr>
          <p:spPr>
            <a:xfrm>
              <a:off x="10791825" y="2345350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5-конечная звезда 19"/>
            <p:cNvSpPr/>
            <p:nvPr/>
          </p:nvSpPr>
          <p:spPr>
            <a:xfrm>
              <a:off x="11372850" y="2354875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5-конечная звезда 20"/>
            <p:cNvSpPr/>
            <p:nvPr/>
          </p:nvSpPr>
          <p:spPr>
            <a:xfrm>
              <a:off x="11963400" y="2364400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5-конечная звезда 21"/>
            <p:cNvSpPr/>
            <p:nvPr/>
          </p:nvSpPr>
          <p:spPr>
            <a:xfrm>
              <a:off x="9596437" y="2896212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5-конечная звезда 22"/>
            <p:cNvSpPr/>
            <p:nvPr/>
          </p:nvSpPr>
          <p:spPr>
            <a:xfrm>
              <a:off x="10201275" y="289145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5-конечная звезда 23"/>
            <p:cNvSpPr/>
            <p:nvPr/>
          </p:nvSpPr>
          <p:spPr>
            <a:xfrm>
              <a:off x="10791825" y="289145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5-конечная звезда 24"/>
            <p:cNvSpPr/>
            <p:nvPr/>
          </p:nvSpPr>
          <p:spPr>
            <a:xfrm>
              <a:off x="11372850" y="2900975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5-конечная звезда 25"/>
            <p:cNvSpPr/>
            <p:nvPr/>
          </p:nvSpPr>
          <p:spPr>
            <a:xfrm>
              <a:off x="11963400" y="2910500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5-конечная звезда 26"/>
            <p:cNvSpPr/>
            <p:nvPr/>
          </p:nvSpPr>
          <p:spPr>
            <a:xfrm>
              <a:off x="9596437" y="344390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5-конечная звезда 27"/>
            <p:cNvSpPr/>
            <p:nvPr/>
          </p:nvSpPr>
          <p:spPr>
            <a:xfrm>
              <a:off x="10201275" y="343755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5-конечная звезда 28"/>
            <p:cNvSpPr/>
            <p:nvPr/>
          </p:nvSpPr>
          <p:spPr>
            <a:xfrm>
              <a:off x="10791825" y="343755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5-конечная звезда 29"/>
            <p:cNvSpPr/>
            <p:nvPr/>
          </p:nvSpPr>
          <p:spPr>
            <a:xfrm>
              <a:off x="11372850" y="3447075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5-конечная звезда 30"/>
            <p:cNvSpPr/>
            <p:nvPr/>
          </p:nvSpPr>
          <p:spPr>
            <a:xfrm>
              <a:off x="11963400" y="3456600"/>
              <a:ext cx="457200" cy="495300"/>
            </a:xfrm>
            <a:prstGeom prst="star5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5-конечная звезда 31"/>
            <p:cNvSpPr/>
            <p:nvPr/>
          </p:nvSpPr>
          <p:spPr>
            <a:xfrm>
              <a:off x="9596437" y="3990000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5-конечная звезда 32"/>
            <p:cNvSpPr/>
            <p:nvPr/>
          </p:nvSpPr>
          <p:spPr>
            <a:xfrm>
              <a:off x="10201275" y="3985237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5-конечная звезда 33"/>
            <p:cNvSpPr/>
            <p:nvPr/>
          </p:nvSpPr>
          <p:spPr>
            <a:xfrm>
              <a:off x="10791825" y="3985237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5-конечная звезда 34"/>
            <p:cNvSpPr/>
            <p:nvPr/>
          </p:nvSpPr>
          <p:spPr>
            <a:xfrm>
              <a:off x="11372850" y="3994762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5-конечная звезда 35"/>
            <p:cNvSpPr/>
            <p:nvPr/>
          </p:nvSpPr>
          <p:spPr>
            <a:xfrm>
              <a:off x="11963400" y="4004287"/>
              <a:ext cx="457200" cy="495300"/>
            </a:xfrm>
            <a:prstGeom prst="star5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591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ільми				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mdb.com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792" y="1094037"/>
            <a:ext cx="9631591" cy="4562333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40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365125"/>
            <a:ext cx="10006181" cy="9430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ізаці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7999" y="373111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Для</a:t>
            </a:r>
            <a:r>
              <a:rPr lang="uk-UA" sz="2400" dirty="0"/>
              <a:t> </a:t>
            </a:r>
            <a:r>
              <a:rPr lang="uk-UA" sz="2400" dirty="0" smtClean="0"/>
              <a:t>користувача       </a:t>
            </a:r>
            <a:r>
              <a:rPr lang="en-US" sz="2400" dirty="0" smtClean="0"/>
              <a:t> </a:t>
            </a:r>
            <a:r>
              <a:rPr lang="uk-UA" sz="2400" dirty="0" smtClean="0"/>
              <a:t>фільм     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93068" y="465579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Користувач Дем’ян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12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098" y="3910762"/>
            <a:ext cx="78538" cy="196344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933" y="3910762"/>
            <a:ext cx="125730" cy="262890"/>
          </a:xfrm>
          <a:prstGeom prst="rect">
            <a:avLst/>
          </a:prstGeom>
        </p:spPr>
      </p:pic>
      <p:pic>
        <p:nvPicPr>
          <p:cNvPr id="15" name="Picture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825" y="1677662"/>
            <a:ext cx="2705677" cy="1692641"/>
          </a:xfrm>
          <a:prstGeom prst="rect">
            <a:avLst/>
          </a:prstGeom>
        </p:spPr>
      </p:pic>
      <p:pic>
        <p:nvPicPr>
          <p:cNvPr id="16" name="Picture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536" y="1677662"/>
            <a:ext cx="1323105" cy="1692641"/>
          </a:xfrm>
          <a:prstGeom prst="rect">
            <a:avLst/>
          </a:prstGeom>
        </p:spPr>
      </p:pic>
      <p:pic>
        <p:nvPicPr>
          <p:cNvPr id="17" name="Picture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428" y="1643908"/>
            <a:ext cx="5239329" cy="1692641"/>
          </a:xfrm>
          <a:prstGeom prst="rect">
            <a:avLst/>
          </a:prstGeom>
        </p:spPr>
      </p:pic>
      <p:sp>
        <p:nvSpPr>
          <p:cNvPr id="11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5128489" y="3744176"/>
                <a:ext cx="3596456" cy="596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uk-UA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</m:d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489" y="3744176"/>
                <a:ext cx="3596456" cy="59606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789468" y="4428740"/>
                <a:ext cx="1979173" cy="1050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sup>
                    </m:sSup>
                    <m:r>
                      <a:rPr lang="ru-RU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uk-UA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r>
                                <a:rPr lang="ru-RU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ru-RU" sz="240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8" y="4428740"/>
                <a:ext cx="1979173" cy="105022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5369298" y="4621562"/>
                <a:ext cx="3596456" cy="596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sz="24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ru-RU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ru-R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d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;</a:t>
                </a:r>
                <a:endParaRPr lang="ru-RU" sz="24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298" y="4621562"/>
                <a:ext cx="3596456" cy="596061"/>
              </a:xfrm>
              <a:prstGeom prst="rect">
                <a:avLst/>
              </a:prstGeom>
              <a:blipFill rotWithShape="0">
                <a:blip r:embed="rId15"/>
                <a:stretch>
                  <a:fillRect b="-183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392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150941"/>
            <a:ext cx="10343324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узика					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last.fm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31" y="1371429"/>
            <a:ext cx="6030937" cy="383358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8431" y="1371429"/>
            <a:ext cx="5252511" cy="3833586"/>
          </a:xfrm>
          <a:prstGeom prst="rect">
            <a:avLst/>
          </a:prstGeom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81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90"/>
          <a:stretch/>
        </p:blipFill>
        <p:spPr bwMode="auto">
          <a:xfrm>
            <a:off x="2267785" y="1371429"/>
            <a:ext cx="7656430" cy="463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150941"/>
            <a:ext cx="10657277" cy="9430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4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айт знайомств</a:t>
            </a:r>
            <a:r>
              <a:rPr lang="en-US" sz="4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eharmony.com</a:t>
            </a:r>
            <a:endParaRPr lang="ru-RU" sz="4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4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03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150941"/>
            <a:ext cx="9779091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овари</a:t>
            </a:r>
            <a:r>
              <a:rPr lang="uk-UA" sz="5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  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amazon.com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396" y="1330859"/>
            <a:ext cx="10090055" cy="4345664"/>
          </a:xfrm>
          <a:prstGeom prst="rect">
            <a:avLst/>
          </a:prstGeom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33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08" y="3725193"/>
            <a:ext cx="5146145" cy="2862996"/>
          </a:xfrm>
          <a:prstGeom prst="rect">
            <a:avLst/>
          </a:prstGeom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1347618" y="150941"/>
            <a:ext cx="10165956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ізнес</a:t>
            </a:r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	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nkedin</a:t>
            </a:r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com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791" y="1150968"/>
            <a:ext cx="5083277" cy="259749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78" y="1174244"/>
            <a:ext cx="5046038" cy="255094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857" y="3960434"/>
            <a:ext cx="5059143" cy="2419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04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Содержимое 6"/>
          <p:cNvSpPr>
            <a:spLocks noGrp="1"/>
          </p:cNvSpPr>
          <p:nvPr>
            <p:ph idx="4294967295"/>
          </p:nvPr>
        </p:nvSpPr>
        <p:spPr>
          <a:xfrm>
            <a:off x="1347618" y="1267301"/>
            <a:ext cx="9914849" cy="3521009"/>
          </a:xfrm>
        </p:spPr>
        <p:txBody>
          <a:bodyPr>
            <a:normAutofit lnSpcReduction="10000"/>
          </a:bodyPr>
          <a:lstStyle/>
          <a:p>
            <a:r>
              <a:rPr lang="uk-UA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анківські послуги</a:t>
            </a:r>
          </a:p>
          <a:p>
            <a:r>
              <a:rPr lang="uk-UA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овини, статті, сайти</a:t>
            </a: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Концерти, вистави</a:t>
            </a: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ниги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ідео, ігри</a:t>
            </a:r>
            <a:endParaRPr lang="uk-UA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Подорожі</a:t>
            </a: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Соціальні </a:t>
            </a:r>
            <a:r>
              <a:rPr lang="uk-UA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в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’</a:t>
            </a:r>
            <a:r>
              <a:rPr lang="uk-UA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язки</a:t>
            </a:r>
            <a:endParaRPr lang="uk-UA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uk-UA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..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1347618" y="150941"/>
            <a:ext cx="9860571" cy="9430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Інші категорії</a:t>
            </a:r>
            <a:endParaRPr lang="ru-RU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3726" y="4971355"/>
            <a:ext cx="10982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cebook, Twitter, Google, </a:t>
            </a:r>
            <a:r>
              <a:rPr lang="en-US" sz="2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Space</a:t>
            </a: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Pandora, </a:t>
            </a:r>
            <a:r>
              <a:rPr lang="en-US" sz="2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oodreads</a:t>
            </a: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sz="2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lassdoor</a:t>
            </a: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tc.</a:t>
            </a:r>
            <a:endParaRPr lang="uk-UA" sz="2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0822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203715"/>
                  </p:ext>
                </p:extLst>
              </p:nvPr>
            </p:nvGraphicFramePr>
            <p:xfrm>
              <a:off x="316631" y="1094038"/>
              <a:ext cx="11717845" cy="340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13107"/>
                    <a:gridCol w="1324708"/>
                    <a:gridCol w="1359877"/>
                    <a:gridCol w="1664677"/>
                    <a:gridCol w="1324708"/>
                    <a:gridCol w="1371600"/>
                    <a:gridCol w="1559168"/>
                  </a:tblGrid>
                  <a:tr h="6311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Фільм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нд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Богдан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олодимир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иго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омедія</a:t>
                          </a: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uk-UA" sz="2000" b="1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воєнний)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жентльменты</a:t>
                          </a: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удач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перация «Ы»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вказская пленница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uk-UA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бой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дут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дни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старик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мгновений весны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203715"/>
                  </p:ext>
                </p:extLst>
              </p:nvPr>
            </p:nvGraphicFramePr>
            <p:xfrm>
              <a:off x="316631" y="1094038"/>
              <a:ext cx="11717845" cy="34010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13107"/>
                    <a:gridCol w="1324708"/>
                    <a:gridCol w="1359877"/>
                    <a:gridCol w="1664677"/>
                    <a:gridCol w="1324708"/>
                    <a:gridCol w="1371600"/>
                    <a:gridCol w="1559168"/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Фільм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нд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Богдан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олодимир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Григорій</a:t>
                          </a:r>
                          <a:endParaRPr lang="ru-RU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641333" t="-870" r="-114222" b="-3913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l="-651563" t="-870" r="-391" b="-391304"/>
                          </a:stretch>
                        </a:blipFill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Джентльменты</a:t>
                          </a: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удач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перация «Ы»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1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авказская пленница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uk-UA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бой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дут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uk-UA" sz="2000" baseline="0" noProof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одни</a:t>
                          </a:r>
                          <a:r>
                            <a:rPr lang="uk-UA" sz="2000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старики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540000">
                    <a:tc>
                      <a:txBody>
                        <a:bodyPr/>
                        <a:lstStyle/>
                        <a:p>
                          <a:pPr lvl="0" algn="ctr"/>
                          <a:r>
                            <a:rPr lang="ru-RU" sz="200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мгновений весны</a:t>
                          </a:r>
                          <a:endParaRPr lang="ru-RU" sz="2000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uk-UA" sz="2000" b="0" dirty="0" smtClean="0">
                              <a:solidFill>
                                <a:sysClr val="windowText" lastClr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</a:t>
                          </a:r>
                          <a:endParaRPr lang="en-US" sz="2000" b="0" dirty="0">
                            <a:solidFill>
                              <a:sysClr val="windowText" lastClr="0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Заголовок 1"/>
          <p:cNvSpPr txBox="1">
            <a:spLocks/>
          </p:cNvSpPr>
          <p:nvPr/>
        </p:nvSpPr>
        <p:spPr>
          <a:xfrm>
            <a:off x="1347618" y="150941"/>
            <a:ext cx="9610765" cy="94309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-based system</a:t>
            </a:r>
            <a:endParaRPr lang="uk-UA" sz="5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47619" cy="13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0" y="5844717"/>
            <a:ext cx="4968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йтинг фільму </a:t>
            </a:r>
            <a:r>
              <a:rPr lang="en-US" sz="20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</a:t>
            </a:r>
            <a:r>
              <a:rPr lang="uk-UA" sz="20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uk-UA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користувача </a:t>
            </a:r>
            <a:r>
              <a:rPr lang="en-US" sz="20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: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01521"/>
              </p:ext>
            </p:extLst>
          </p:nvPr>
        </p:nvGraphicFramePr>
        <p:xfrm>
          <a:off x="1054100" y="4564794"/>
          <a:ext cx="1008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6" imgW="10083600" imgH="1168200" progId="Equation.DSMT4">
                  <p:embed/>
                </p:oleObj>
              </mc:Choice>
              <mc:Fallback>
                <p:oleObj name="Equation" r:id="rId6" imgW="10083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564794"/>
                        <a:ext cx="10083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3827736" y="2921771"/>
            <a:ext cx="509665" cy="451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23430"/>
              </p:ext>
            </p:extLst>
          </p:nvPr>
        </p:nvGraphicFramePr>
        <p:xfrm>
          <a:off x="4873625" y="5659438"/>
          <a:ext cx="40338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8" imgW="3720960" imgH="711000" progId="Equation.DSMT4">
                  <p:embed/>
                </p:oleObj>
              </mc:Choice>
              <mc:Fallback>
                <p:oleObj name="Equation" r:id="rId8" imgW="3720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3625" y="5659438"/>
                        <a:ext cx="4033838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8687884" y="5727123"/>
                <a:ext cx="3596456" cy="58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uk-UA" sz="240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uk-UA" sz="2400" b="0" i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ru-RU" sz="2400" i="0">
                          <a:latin typeface="Cambria Math" panose="02040503050406030204" pitchFamily="18" charset="0"/>
                        </a:rPr>
                        <m:t>=4,95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7884" y="5727123"/>
                <a:ext cx="3596456" cy="58945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32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i)}} \frac{1}{2} &#10;\sum_{j:r(i,j)=1} ((\theta^{(j)})^Tx^{(i)} - y^{(i,j)})^2&#10; + \frac{\lambda}{2} \sum_{k=1}^{n} (x_k^{(i)})^2&#10;$&#10;&#10;\end{document}"/>
  <p:tag name="IGUANATEXSIZE" val="2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&#10;$&#10;&#10;\end{document}"/>
  <p:tag name="IGUANATEXSIZE" val="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1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 \frac{1}{2}\sum_{(i,j):r(i,j)=1} ((\theta^{(j)})^Tx^{(i)} - y^{(i,j)})^2 &#10;+ \frac{\lambda}{2} \sum_{i=1}^{n_m}\sum_{k=1}^{n} &#10; (x_k^{(i)})^2 + \frac{\lambda}{2} \sum_{j=1}^{n_u}\sum_{k=1}^{n} &#10;(\theta_k^{(j)})^2 $&#10;&#10;\end{document}"/>
  <p:tag name="IGUANATEXSIZE" val="19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&amp; ? \\&#10;5 &amp; ? &amp; ? &amp; 0 &amp; ?  \\&#10;? &amp; 4 &amp; 0 &amp; ? &amp; ?  \\&#10;0 &amp; 0 &amp; 5 &amp; 4 &amp; ?  \\&#10;0 &amp; 0 &amp; 5 &amp; 0 &amp; ? &#10;\end{bmatrix}&#10;$&#10;&#10;\end{document}"/>
  <p:tag name="IGUANATEXSIZE" val="2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i&#10;$&#10;&#10;\end{document}"/>
  <p:tag name="IGUANATEXSIZE" val="2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&#10;$&#10;&#10;\end{document}"/>
  <p:tag name="IGUANATEXSIZE" val="2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&#10;$\displaystyle&#10;Y = &#10;\begin{bmatrix}&#10;5 &amp; 5 &amp; 0 &amp; 0 &amp; ? \\&#10;5 &amp; ? &amp; ? &amp; 0 &amp; ?  \\&#10;? &amp; 4 &amp; 0 &amp; ? &amp; ?  \\&#10;0 &amp; 0 &amp; 5 &amp; 4 &amp; ?  \\&#10;0 &amp; 0 &amp; 5 &amp; 0 &amp; ? &#10;\end{bmatrix}&#10;$&#10;&#10;\end{document}"/>
  <p:tag name="IGUANATEXSIZE" val="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u = \begin{bmatrix}&#10;2.5 \\ 2.5 \\ 2 \\ 2.25 \\ 1.25&#10;\end{bmatrix}&#10;$&#10;&#10;\end{document}"/>
  <p:tag name="IGUANATEXSIZE" val="2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rightarrow Y = \begin{bmatrix}&#10;2.5 &amp; 2.5 &amp; -2.5 &amp; -2.5 &amp; ? \\ &#10;2.5 &amp; ? &amp; ? &amp; -2.5 &amp; ?\\ &#10;? &amp; 2 &amp; -2 &amp; ? &amp; ?\\&#10;-2.25 &amp; -2.25 &amp; 2.75 &amp; 1.75 &amp; ? \\&#10;-1.25 &amp; -1.25 &amp; 3.75 &amp; -1.25 &amp; ?&#10;\end{bmatrix}&#10;$&#10;&#10;\end{document}"/>
  <p:tag name="IGUANATEXSIZE" val="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 \frac{1}{2} &#10;\sum_{i=1}^{n_m}\sum_{j:r(i,j)=1} ((\theta^{(j)})^Tx^{(i)} - y^{(i,j)})^2&#10; + \frac{\lambda}{2} \sum_{i=1}^{n_m}\sum_{k=1}^{n} (x_k^{(i)})^2&#10;$&#10;&#10;\end{document}"/>
  <p:tag name="IGUANATEXSIZE" val="2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\theta^{(1)}, \dots, \theta^{(n_u)}} \frac{1}{2} &#10;\sum_{j=1}^{n_u}\sum_{i:r(i,j)=1} (&#10;(\theta^{(j)})^Tx^{(i)} - y^{(i,j)})^2&#10; + \frac{\lambda}{2} \sum_{j=1}^{n_u}\sum_{k=1}^{n} (\theta_k^{(j)})^2&#10;$&#10;&#10;\end{document}"/>
  <p:tag name="IGUANATEXSIZE" val="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J(x^{(1)}, \dots, x^{(n_m)}, \theta^{(1)}, \dots, \theta^{(n_u)}) = &#10;$&#10;&#10;\end{document}"/>
  <p:tag name="IGUANATEXSIZ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 \frac{1}{2}\sum_{(i,j):r(i,j)=1} ((\theta^{(j)})^Tx^{(i)} - y^{(i,j)})^2 &#10;+ \frac{\lambda}{2} \sum_{i=1}^{n_m}\sum_{k=1}^{n} &#10; (x_k^{(i)})^2 + \frac{\lambda}{2} \sum_{j=1}^{n_u}\sum_{k=1}^{n} &#10;(\theta_k^{(j)})^2 $&#10;&#10;\end{document}"/>
  <p:tag name="IGUANATEXSIZE" val="19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min_{x^{(1)}, \dots, x^{(n_m)}}&#10;J(x^{(1)}, \dots, x^{(n_m)}, \theta^{(1)}, \dots, \theta^{(n_u)})&#10;$&#10;&#10;\end{document}"/>
  <p:tag name="IGUANATEXSIZ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^{(1)}, \dots, \theta^{(n_u)}&#10;$&#10;&#10;\end{document}"/>
  <p:tag name="IGUANATEXSIZ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\theta_k^{(j)} := \theta_k^{(j)} &#10;- \alpha \left( \sum_{i:r(i,j)=1} &#10;((\theta^{(j)})^Tx^{(i)} - y^{(i,j)}) x_k^{(i)} &#10;+ \lambda \theta_k^{(j)} \right)&#10;$ 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&#10;$\displaystyle&#10;x_k^{(i)} := x_k^{(i)} &#10;- \alpha \left( \sum_{j:r(i,j)=1} &#10;((\theta^{(j)})^Tx^{(i)} - y^{(i,j)}) \theta_k^{(j)} &#10;+ \lambda x_k^{(i)} \right)&#10;$&#10;&#10;\end{document}"/>
  <p:tag name="IGUANATEXSIZE" val="2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3</TotalTime>
  <Words>994</Words>
  <Application>Microsoft Office PowerPoint</Application>
  <PresentationFormat>Широкоэкранный</PresentationFormat>
  <Paragraphs>595</Paragraphs>
  <Slides>30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Тема Office</vt:lpstr>
      <vt:lpstr>Equation</vt:lpstr>
      <vt:lpstr>РЕКОМЕНДАЦІЙНІ  СИСТЕ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llaborative Filtering</vt:lpstr>
      <vt:lpstr>Collaborative Filtering Algorithm</vt:lpstr>
      <vt:lpstr>Презентация PowerPoint</vt:lpstr>
      <vt:lpstr>Презентация PowerPoint</vt:lpstr>
      <vt:lpstr>ДЯКУЮ ЗА УВАГУ!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ІЙНІ СИСТЕМИ</dc:title>
  <dc:creator>Oleh Yashchuk</dc:creator>
  <cp:lastModifiedBy>Oleh Yashchuk</cp:lastModifiedBy>
  <cp:revision>201</cp:revision>
  <cp:lastPrinted>2015-03-31T09:35:21Z</cp:lastPrinted>
  <dcterms:created xsi:type="dcterms:W3CDTF">2015-03-30T16:49:12Z</dcterms:created>
  <dcterms:modified xsi:type="dcterms:W3CDTF">2015-04-21T09:47:55Z</dcterms:modified>
</cp:coreProperties>
</file>